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7FD0" w:rsidRPr="00C95218" w:rsidRDefault="003B7FD0" w:rsidP="003B7FD0">
      <w:r w:rsidRPr="00C95218">
        <w:t xml:space="preserve">E0 = 8.854e-14F/cm  </w:t>
      </w:r>
      <w:r>
        <w:t xml:space="preserve">et  </w:t>
      </w:r>
      <w:r w:rsidRPr="00E12E1E">
        <w:t xml:space="preserve">Tox = </w:t>
      </w:r>
      <w:r w:rsidR="00164A2B">
        <w:t>2.48</w:t>
      </w:r>
      <w:r w:rsidRPr="00E12E1E">
        <w:t>E-9</w:t>
      </w:r>
      <w:r>
        <w:t xml:space="preserve">m = </w:t>
      </w:r>
      <w:r w:rsidR="00164A2B">
        <w:t>2.48</w:t>
      </w:r>
      <w:r>
        <w:t>E-7cm</w:t>
      </w:r>
    </w:p>
    <w:p w:rsidR="003B7FD0" w:rsidRDefault="000270A2" w:rsidP="003B7FD0">
      <w:pPr>
        <w:rPr>
          <w:position w:val="-24"/>
        </w:rPr>
      </w:pPr>
      <w:r w:rsidRPr="001355C0">
        <w:rPr>
          <w:position w:val="-24"/>
        </w:rPr>
        <w:object w:dxaOrig="44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22.9pt;height:31.1pt" o:ole="">
            <v:imagedata r:id="rId5" o:title=""/>
          </v:shape>
          <o:OLEObject Type="Embed" ProgID="Equation.DSMT4" ShapeID="_x0000_i1029" DrawAspect="Content" ObjectID="_1376246571" r:id="rId6"/>
        </w:object>
      </w:r>
    </w:p>
    <w:p w:rsidR="00A25B90" w:rsidRDefault="00A25B90" w:rsidP="003B7FD0">
      <w:r w:rsidRPr="00A25B90">
        <w:rPr>
          <w:position w:val="-6"/>
        </w:rPr>
        <w:object w:dxaOrig="1840" w:dyaOrig="279">
          <v:shape id="_x0000_i1025" type="#_x0000_t75" style="width:92.15pt;height:13.8pt" o:ole="">
            <v:imagedata r:id="rId7" o:title=""/>
          </v:shape>
          <o:OLEObject Type="Embed" ProgID="Equation.DSMT4" ShapeID="_x0000_i1025" DrawAspect="Content" ObjectID="_1376246572" r:id="rId8"/>
        </w:object>
      </w:r>
    </w:p>
    <w:p w:rsidR="003B7FD0" w:rsidRDefault="00A25B90" w:rsidP="003B7FD0">
      <w:r w:rsidRPr="009D0782">
        <w:rPr>
          <w:position w:val="-10"/>
        </w:rPr>
        <w:object w:dxaOrig="4380" w:dyaOrig="320">
          <v:shape id="_x0000_i1026" type="#_x0000_t75" style="width:219.45pt;height:16.15pt" o:ole="">
            <v:imagedata r:id="rId9" o:title=""/>
          </v:shape>
          <o:OLEObject Type="Embed" ProgID="Equation.DSMT4" ShapeID="_x0000_i1026" DrawAspect="Content" ObjectID="_1376246573" r:id="rId10"/>
        </w:object>
      </w:r>
      <w:r w:rsidR="003B7FD0">
        <w:t>A/V²</w:t>
      </w:r>
    </w:p>
    <w:p w:rsidR="002E3913" w:rsidRDefault="002E3913" w:rsidP="003B7FD0"/>
    <w:p w:rsidR="002E3913" w:rsidRDefault="002E3913" w:rsidP="003B7FD0">
      <w:r>
        <w:t>λ = 1/(rds*Ids)</w:t>
      </w:r>
    </w:p>
    <w:p w:rsidR="002E3913" w:rsidRDefault="002E3913" w:rsidP="003B7FD0">
      <w:r w:rsidRPr="002E3913">
        <w:rPr>
          <w:position w:val="-24"/>
        </w:rPr>
        <w:object w:dxaOrig="3019" w:dyaOrig="620">
          <v:shape id="_x0000_i1027" type="#_x0000_t75" style="width:150.9pt;height:31.1pt" o:ole="">
            <v:imagedata r:id="rId11" o:title=""/>
          </v:shape>
          <o:OLEObject Type="Embed" ProgID="Equation.DSMT4" ShapeID="_x0000_i1027" DrawAspect="Content" ObjectID="_1376246574" r:id="rId12"/>
        </w:object>
      </w:r>
    </w:p>
    <w:p w:rsidR="002E3913" w:rsidRDefault="002E3913" w:rsidP="003B7FD0">
      <w:r>
        <w:t>Lamda=Gds/Id</w:t>
      </w:r>
    </w:p>
    <w:p w:rsidR="002E3913" w:rsidRDefault="005131BF" w:rsidP="003B7FD0">
      <w:r w:rsidRPr="002E3913">
        <w:rPr>
          <w:position w:val="-24"/>
        </w:rPr>
        <w:object w:dxaOrig="1939" w:dyaOrig="620">
          <v:shape id="_x0000_i1028" type="#_x0000_t75" style="width:96.75pt;height:31.1pt" o:ole="">
            <v:imagedata r:id="rId13" o:title=""/>
          </v:shape>
          <o:OLEObject Type="Embed" ProgID="Equation.DSMT4" ShapeID="_x0000_i1028" DrawAspect="Content" ObjectID="_1376246575" r:id="rId14"/>
        </w:object>
      </w:r>
    </w:p>
    <w:p w:rsidR="00C15327" w:rsidRDefault="003E6B72" w:rsidP="003B7FD0">
      <w:r w:rsidRPr="00C15327">
        <w:rPr>
          <w:rFonts w:ascii="Times New Roman" w:hAnsi="Times New Roman"/>
          <w:position w:val="-78"/>
          <w:szCs w:val="20"/>
        </w:rPr>
        <w:object w:dxaOrig="7660" w:dyaOrig="1680">
          <v:shape id="_x0000_i1030" type="#_x0000_t75" style="width:383.05pt;height:84.1pt" o:ole="">
            <v:imagedata r:id="rId15" o:title=""/>
          </v:shape>
          <o:OLEObject Type="Embed" ProgID="Equation.DSMT4" ShapeID="_x0000_i1030" DrawAspect="Content" ObjectID="_1376246576" r:id="rId16"/>
        </w:object>
      </w:r>
    </w:p>
    <w:p w:rsidR="002F79A8" w:rsidRDefault="00172DE6"/>
    <w:p w:rsidR="000270A2" w:rsidRDefault="000270A2">
      <w:r>
        <w:t>On veut que le pmos absorbe 4mA.</w:t>
      </w:r>
    </w:p>
    <w:p w:rsidR="000270A2" w:rsidRDefault="000A13A3">
      <w:pPr>
        <w:rPr>
          <w:rFonts w:ascii="Times New Roman" w:hAnsi="Times New Roman"/>
          <w:szCs w:val="20"/>
        </w:rPr>
      </w:pPr>
      <w:r w:rsidRPr="000270A2">
        <w:rPr>
          <w:rFonts w:ascii="Times New Roman" w:hAnsi="Times New Roman"/>
          <w:position w:val="-68"/>
          <w:szCs w:val="20"/>
        </w:rPr>
        <w:object w:dxaOrig="6840" w:dyaOrig="1480">
          <v:shape id="_x0000_i1031" type="#_x0000_t75" style="width:342.15pt;height:73.75pt" o:ole="">
            <v:imagedata r:id="rId17" o:title=""/>
          </v:shape>
          <o:OLEObject Type="Embed" ProgID="Equation.DSMT4" ShapeID="_x0000_i1031" DrawAspect="Content" ObjectID="_1376246577" r:id="rId18"/>
        </w:object>
      </w:r>
    </w:p>
    <w:p w:rsidR="00CE07D7" w:rsidRDefault="007C13FE">
      <w:pPr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>L = 1µm   donc W = 11.63µm</w:t>
      </w:r>
    </w:p>
    <w:p w:rsidR="00F22A52" w:rsidRDefault="00F22A52">
      <w:pPr>
        <w:rPr>
          <w:rFonts w:ascii="Times New Roman" w:hAnsi="Times New Roman"/>
          <w:szCs w:val="20"/>
        </w:rPr>
      </w:pPr>
    </w:p>
    <w:p w:rsidR="00F22A52" w:rsidRDefault="00F22A52" w:rsidP="00F22A52">
      <w:pPr>
        <w:autoSpaceDE w:val="0"/>
        <w:autoSpaceDN w:val="0"/>
        <w:adjustRightInd w:val="0"/>
        <w:spacing w:after="0" w:line="240" w:lineRule="auto"/>
      </w:pPr>
      <w:r>
        <w:rPr>
          <w:rFonts w:ascii="TT8F1o00" w:hAnsi="TT8F1o00" w:cs="TT8F1o00"/>
          <w:sz w:val="17"/>
          <w:szCs w:val="17"/>
        </w:rPr>
        <w:t>High-Swing</w:t>
      </w:r>
      <w:r>
        <w:rPr>
          <w:rFonts w:ascii="TT8F1o00" w:hAnsi="TT8F1o00" w:cs="TT8F1o00"/>
          <w:sz w:val="17"/>
          <w:szCs w:val="17"/>
        </w:rPr>
        <w:t xml:space="preserve"> </w:t>
      </w:r>
      <w:r>
        <w:rPr>
          <w:rFonts w:ascii="TT8F1o00" w:hAnsi="TT8F1o00" w:cs="TT8F1o00"/>
          <w:sz w:val="17"/>
          <w:szCs w:val="17"/>
        </w:rPr>
        <w:t>Cascode Bias</w:t>
      </w:r>
      <w:r w:rsidR="00172DE6">
        <w:rPr>
          <w:rFonts w:ascii="TT8F1o00" w:hAnsi="TT8F1o00" w:cs="TT8F1o00"/>
          <w:sz w:val="17"/>
          <w:szCs w:val="17"/>
        </w:rPr>
        <w:t xml:space="preserve">  self</w:t>
      </w:r>
      <w:bookmarkStart w:id="0" w:name="_GoBack"/>
      <w:bookmarkEnd w:id="0"/>
    </w:p>
    <w:sectPr w:rsidR="00F22A5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T8F1o00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FD0"/>
    <w:rsid w:val="000270A2"/>
    <w:rsid w:val="0008136B"/>
    <w:rsid w:val="000A13A3"/>
    <w:rsid w:val="00164A2B"/>
    <w:rsid w:val="00172DE6"/>
    <w:rsid w:val="00245771"/>
    <w:rsid w:val="002E3913"/>
    <w:rsid w:val="003B7FD0"/>
    <w:rsid w:val="003E6B72"/>
    <w:rsid w:val="005131BF"/>
    <w:rsid w:val="007C13FE"/>
    <w:rsid w:val="00A25B90"/>
    <w:rsid w:val="00C15327"/>
    <w:rsid w:val="00CE07D7"/>
    <w:rsid w:val="00EA5B42"/>
    <w:rsid w:val="00ED6D49"/>
    <w:rsid w:val="00F22A52"/>
    <w:rsid w:val="00F8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FD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FD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8</TotalTime>
  <Pages>1</Pages>
  <Words>57</Words>
  <Characters>314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8</cp:revision>
  <dcterms:created xsi:type="dcterms:W3CDTF">2011-08-29T19:00:00Z</dcterms:created>
  <dcterms:modified xsi:type="dcterms:W3CDTF">2011-08-30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